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5FB" w:rsidRDefault="001D05FB" w:rsidP="001D05FB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1D05FB" w:rsidRPr="001D05FB" w:rsidRDefault="005D2E4D" w:rsidP="001D05FB">
      <w:pPr>
        <w:spacing w:line="240" w:lineRule="auto"/>
        <w:jc w:val="center"/>
        <w:rPr>
          <w:rFonts w:ascii="Times New Roman" w:hAnsi="Times New Roman"/>
          <w:b/>
          <w:sz w:val="32"/>
          <w:szCs w:val="32"/>
          <w:lang w:val="ro-RO"/>
        </w:rPr>
      </w:pPr>
      <w:r w:rsidRPr="001D05FB">
        <w:rPr>
          <w:rFonts w:ascii="Times New Roman" w:hAnsi="Times New Roman"/>
          <w:b/>
          <w:sz w:val="32"/>
          <w:szCs w:val="32"/>
        </w:rPr>
        <w:t>CONCURSUL NA</w:t>
      </w:r>
      <w:r w:rsidRPr="001D05FB">
        <w:rPr>
          <w:rFonts w:ascii="Times New Roman" w:hAnsi="Times New Roman"/>
          <w:b/>
          <w:sz w:val="32"/>
          <w:szCs w:val="32"/>
          <w:lang w:val="ro-RO"/>
        </w:rPr>
        <w:t xml:space="preserve">ȚIONAL DE MATEMATICĂ APLICATĂ </w:t>
      </w:r>
    </w:p>
    <w:p w:rsidR="005D2E4D" w:rsidRPr="001D05FB" w:rsidRDefault="005D2E4D" w:rsidP="001D05FB">
      <w:pPr>
        <w:spacing w:line="24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 w:rsidRPr="00C13615">
        <w:rPr>
          <w:rFonts w:ascii="Times New Roman" w:hAnsi="Times New Roman"/>
          <w:b/>
          <w:sz w:val="32"/>
          <w:szCs w:val="32"/>
        </w:rPr>
        <w:t>“</w:t>
      </w:r>
      <w:r w:rsidRPr="00C13615">
        <w:rPr>
          <w:rFonts w:ascii="Times New Roman" w:hAnsi="Times New Roman"/>
          <w:b/>
          <w:sz w:val="32"/>
          <w:szCs w:val="32"/>
          <w:lang w:val="ro-RO"/>
        </w:rPr>
        <w:t>ADOLF HAIMOVICI</w:t>
      </w:r>
      <w:r w:rsidRPr="001D05FB">
        <w:rPr>
          <w:rFonts w:ascii="Times New Roman" w:hAnsi="Times New Roman"/>
          <w:b/>
          <w:i/>
          <w:sz w:val="32"/>
          <w:szCs w:val="32"/>
        </w:rPr>
        <w:t>”</w:t>
      </w:r>
    </w:p>
    <w:p w:rsidR="005D2E4D" w:rsidRPr="00C13615" w:rsidRDefault="005D2E4D" w:rsidP="001D05F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Profilul</w:t>
      </w:r>
      <w:proofErr w:type="spellEnd"/>
      <w:r w:rsidR="00F93969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servicii</w:t>
      </w:r>
      <w:proofErr w:type="spellEnd"/>
      <w:r w:rsidRPr="00C13615">
        <w:rPr>
          <w:rFonts w:ascii="Times New Roman" w:hAnsi="Times New Roman"/>
          <w:b/>
          <w:bCs/>
          <w:sz w:val="24"/>
          <w:szCs w:val="24"/>
        </w:rPr>
        <w:t xml:space="preserve">,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resurse</w:t>
      </w:r>
      <w:proofErr w:type="spellEnd"/>
      <w:r w:rsidR="001D05FB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="001D05FB" w:rsidRPr="00C13615">
        <w:rPr>
          <w:rFonts w:ascii="Times New Roman" w:hAnsi="Times New Roman"/>
          <w:b/>
          <w:bCs/>
          <w:sz w:val="24"/>
          <w:szCs w:val="24"/>
        </w:rPr>
        <w:t>natural</w:t>
      </w:r>
      <w:r w:rsidR="00F93969" w:rsidRPr="00C13615">
        <w:rPr>
          <w:rFonts w:ascii="Times New Roman" w:hAnsi="Times New Roman"/>
          <w:b/>
          <w:bCs/>
          <w:sz w:val="24"/>
          <w:szCs w:val="24"/>
        </w:rPr>
        <w:t>e</w:t>
      </w:r>
      <w:proofErr w:type="spellEnd"/>
      <w:r w:rsidR="001D05FB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și</w:t>
      </w:r>
      <w:proofErr w:type="spellEnd"/>
      <w:r w:rsidR="00F93969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protecția</w:t>
      </w:r>
      <w:proofErr w:type="spellEnd"/>
      <w:r w:rsidR="00F93969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mediului</w:t>
      </w:r>
      <w:proofErr w:type="spellEnd"/>
    </w:p>
    <w:p w:rsidR="005D2E4D" w:rsidRPr="00C13615" w:rsidRDefault="005D2E4D" w:rsidP="001D05F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Profilul</w:t>
      </w:r>
      <w:proofErr w:type="spellEnd"/>
      <w:r w:rsidRPr="00C13615">
        <w:rPr>
          <w:rFonts w:ascii="Times New Roman" w:hAnsi="Times New Roman"/>
          <w:b/>
          <w:bCs/>
          <w:sz w:val="24"/>
          <w:szCs w:val="24"/>
        </w:rPr>
        <w:t xml:space="preserve"> real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specializarea</w:t>
      </w:r>
      <w:proofErr w:type="spellEnd"/>
      <w:r w:rsidR="00F93969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C13615">
        <w:rPr>
          <w:rFonts w:ascii="Times New Roman,Bold" w:hAnsi="Times New Roman,Bold" w:cs="Times New Roman,Bold"/>
          <w:b/>
          <w:bCs/>
          <w:sz w:val="24"/>
          <w:szCs w:val="24"/>
        </w:rPr>
        <w:t>științele</w:t>
      </w:r>
      <w:proofErr w:type="spellEnd"/>
      <w:r w:rsidR="00F93969" w:rsidRPr="00C13615">
        <w:rPr>
          <w:rFonts w:ascii="Times New Roman,Bold" w:hAnsi="Times New Roman,Bold" w:cs="Times New Roman,Bold"/>
          <w:b/>
          <w:bCs/>
          <w:sz w:val="24"/>
          <w:szCs w:val="24"/>
        </w:rPr>
        <w:t xml:space="preserve"> </w:t>
      </w: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naturii</w:t>
      </w:r>
      <w:proofErr w:type="spellEnd"/>
    </w:p>
    <w:p w:rsidR="005D2E4D" w:rsidRPr="00C13615" w:rsidRDefault="005D2E4D" w:rsidP="001D05F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ro-RO"/>
        </w:rPr>
      </w:pPr>
      <w:proofErr w:type="spellStart"/>
      <w:r w:rsidRPr="00C13615">
        <w:rPr>
          <w:rFonts w:ascii="Times New Roman" w:hAnsi="Times New Roman"/>
          <w:b/>
          <w:bCs/>
          <w:sz w:val="24"/>
          <w:szCs w:val="24"/>
        </w:rPr>
        <w:t>Profilul</w:t>
      </w:r>
      <w:proofErr w:type="spellEnd"/>
      <w:r w:rsidR="00F93969" w:rsidRPr="00C1361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C13615">
        <w:rPr>
          <w:rFonts w:ascii="Times New Roman" w:hAnsi="Times New Roman"/>
          <w:b/>
          <w:bCs/>
          <w:sz w:val="24"/>
          <w:szCs w:val="24"/>
          <w:lang w:val="ro-RO"/>
        </w:rPr>
        <w:t>tehnic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/>
          <w:b/>
          <w:bCs/>
          <w:sz w:val="28"/>
          <w:szCs w:val="28"/>
        </w:rPr>
        <w:t>Etapa</w:t>
      </w:r>
      <w:proofErr w:type="spellEnd"/>
      <w:r w:rsidR="00F93969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5D2E4D">
        <w:rPr>
          <w:rFonts w:ascii="Times New Roman,Bold" w:hAnsi="Times New Roman,Bold" w:cs="Times New Roman,Bold"/>
          <w:b/>
          <w:bCs/>
          <w:sz w:val="28"/>
          <w:szCs w:val="28"/>
        </w:rPr>
        <w:t>locală</w:t>
      </w:r>
      <w:proofErr w:type="spellEnd"/>
      <w:r w:rsidR="005F5104">
        <w:rPr>
          <w:rFonts w:ascii="Times New Roman" w:hAnsi="Times New Roman"/>
          <w:b/>
          <w:bCs/>
          <w:sz w:val="28"/>
          <w:szCs w:val="28"/>
        </w:rPr>
        <w:t>, 16</w:t>
      </w:r>
      <w:r w:rsidR="00F93969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5D2E4D">
        <w:rPr>
          <w:rFonts w:ascii="Times New Roman" w:hAnsi="Times New Roman"/>
          <w:b/>
          <w:bCs/>
          <w:sz w:val="28"/>
          <w:szCs w:val="28"/>
        </w:rPr>
        <w:t>februarie</w:t>
      </w:r>
      <w:proofErr w:type="spellEnd"/>
      <w:r w:rsidR="005D2E4D">
        <w:rPr>
          <w:rFonts w:ascii="Times New Roman" w:hAnsi="Times New Roman"/>
          <w:b/>
          <w:bCs/>
          <w:sz w:val="28"/>
          <w:szCs w:val="28"/>
        </w:rPr>
        <w:t xml:space="preserve"> 201</w:t>
      </w:r>
      <w:r w:rsidR="005F5104">
        <w:rPr>
          <w:rFonts w:ascii="Times New Roman" w:hAnsi="Times New Roman"/>
          <w:b/>
          <w:bCs/>
          <w:sz w:val="28"/>
          <w:szCs w:val="28"/>
        </w:rPr>
        <w:t>9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/>
          <w:b/>
          <w:bCs/>
          <w:sz w:val="28"/>
          <w:szCs w:val="28"/>
        </w:rPr>
        <w:t>Clasa</w:t>
      </w:r>
      <w:proofErr w:type="spellEnd"/>
      <w:r>
        <w:rPr>
          <w:rFonts w:ascii="Times New Roman" w:hAnsi="Times New Roman"/>
          <w:b/>
          <w:bCs/>
          <w:sz w:val="28"/>
          <w:szCs w:val="28"/>
        </w:rPr>
        <w:t xml:space="preserve"> a IX-a</w:t>
      </w:r>
    </w:p>
    <w:p w:rsidR="005D2E4D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1D05FB" w:rsidRDefault="00FE6522" w:rsidP="005D2E4D">
      <w:pPr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Subiectul  I</w:t>
      </w:r>
      <w:r w:rsidR="005D2E4D">
        <w:rPr>
          <w:rFonts w:ascii="Times New Roman" w:hAnsi="Times New Roman"/>
          <w:b/>
          <w:sz w:val="24"/>
          <w:szCs w:val="24"/>
          <w:lang w:val="ro-RO"/>
        </w:rPr>
        <w:t xml:space="preserve"> (7 puncte)</w:t>
      </w:r>
    </w:p>
    <w:p w:rsidR="005D2E4D" w:rsidRPr="00002428" w:rsidRDefault="00002428" w:rsidP="005D2E4D">
      <w:pPr>
        <w:pStyle w:val="Listparagraf"/>
        <w:numPr>
          <w:ilvl w:val="0"/>
          <w:numId w:val="7"/>
        </w:numPr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aϵ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Z</m:t>
        </m:r>
      </m:oMath>
      <w:r>
        <w:rPr>
          <w:rFonts w:ascii="Times New Roman" w:hAnsi="Times New Roman"/>
          <w:b/>
          <w:sz w:val="24"/>
          <w:szCs w:val="24"/>
          <w:lang w:val="ro-RO"/>
        </w:rPr>
        <w:t xml:space="preserve">. </w:t>
      </w:r>
      <w:r w:rsidRPr="00002428">
        <w:rPr>
          <w:rFonts w:ascii="Times New Roman" w:hAnsi="Times New Roman"/>
          <w:sz w:val="24"/>
          <w:szCs w:val="24"/>
          <w:lang w:val="ro-RO"/>
        </w:rPr>
        <w:t xml:space="preserve">Demonstrați că numărul </w:t>
      </w:r>
      <m:oMath>
        <m:r>
          <w:rPr>
            <w:rFonts w:ascii="Cambria Math" w:hAnsi="Cambria Math"/>
            <w:sz w:val="24"/>
            <w:szCs w:val="24"/>
            <w:lang w:val="ro-RO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2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1</m:t>
        </m:r>
      </m:oMath>
      <w:r w:rsidRPr="00002428">
        <w:rPr>
          <w:rFonts w:ascii="Times New Roman" w:hAnsi="Times New Roman"/>
          <w:sz w:val="24"/>
          <w:szCs w:val="24"/>
          <w:lang w:val="ro-RO"/>
        </w:rPr>
        <w:t xml:space="preserve"> este pătrat perfect.</w:t>
      </w:r>
    </w:p>
    <w:p w:rsidR="001D05FB" w:rsidRPr="001D05FB" w:rsidRDefault="00002428" w:rsidP="00002428">
      <w:pPr>
        <w:pStyle w:val="Listparagraf"/>
        <w:numPr>
          <w:ilvl w:val="0"/>
          <w:numId w:val="7"/>
        </w:numPr>
        <w:rPr>
          <w:rFonts w:ascii="Times New Roman" w:hAnsi="Times New Roman"/>
          <w:i/>
          <w:sz w:val="24"/>
          <w:szCs w:val="24"/>
          <w:lang w:val="ro-RO"/>
        </w:rPr>
      </w:pPr>
      <w:r w:rsidRPr="00002428">
        <w:rPr>
          <w:rFonts w:ascii="Times New Roman" w:eastAsia="Times New Roman" w:hAnsi="Times New Roman"/>
          <w:sz w:val="24"/>
          <w:szCs w:val="24"/>
          <w:lang w:val="ro-RO"/>
        </w:rPr>
        <w:t xml:space="preserve">Demonstrați că oricare ar fi </w:t>
      </w:r>
      <m:oMath>
        <m:r>
          <w:rPr>
            <w:rFonts w:ascii="Cambria Math" w:hAnsi="Cambria Math"/>
            <w:sz w:val="24"/>
            <w:szCs w:val="24"/>
            <w:lang w:val="ro-RO"/>
          </w:rPr>
          <m:t>a, b, cϵ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R</m:t>
        </m:r>
      </m:oMath>
      <w:r w:rsidRPr="00002428">
        <w:rPr>
          <w:rFonts w:ascii="Times New Roman" w:eastAsia="Times New Roman" w:hAnsi="Times New Roman"/>
          <w:sz w:val="24"/>
          <w:szCs w:val="24"/>
          <w:lang w:val="ro-RO"/>
        </w:rPr>
        <w:t xml:space="preserve"> are loc inegalitatea:</w:t>
      </w:r>
    </w:p>
    <w:p w:rsidR="00002428" w:rsidRPr="00002428" w:rsidRDefault="00B251DE" w:rsidP="001D05FB">
      <w:pPr>
        <w:pStyle w:val="Listparagraf"/>
        <w:jc w:val="center"/>
        <w:rPr>
          <w:rFonts w:ascii="Times New Roman" w:hAnsi="Times New Roman"/>
          <w:i/>
          <w:sz w:val="24"/>
          <w:szCs w:val="24"/>
          <w:lang w:val="ro-RO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2a+b-1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-2b-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3a-b-5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≥1</m:t>
        </m:r>
      </m:oMath>
      <w:r w:rsidR="00002428">
        <w:rPr>
          <w:rFonts w:ascii="Times New Roman" w:eastAsia="Times New Roman" w:hAnsi="Times New Roman"/>
          <w:sz w:val="24"/>
          <w:szCs w:val="24"/>
          <w:lang w:val="ro-RO"/>
        </w:rPr>
        <w:t>.</w:t>
      </w:r>
    </w:p>
    <w:p w:rsidR="005D2E4D" w:rsidRPr="001D05FB" w:rsidRDefault="00230D8A" w:rsidP="00230D8A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230D8A" w:rsidRPr="001D05FB" w:rsidRDefault="00230D8A" w:rsidP="00230D8A">
      <w:pPr>
        <w:pStyle w:val="Listparagraf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val="ro-RO"/>
        </w:rPr>
      </w:pPr>
      <w:r w:rsidRPr="001D05FB">
        <w:rPr>
          <w:rFonts w:ascii="Times New Roman" w:eastAsia="Times New Roman" w:hAnsi="Times New Roman"/>
          <w:sz w:val="24"/>
          <w:szCs w:val="24"/>
          <w:lang w:val="ro-RO"/>
        </w:rPr>
        <w:t xml:space="preserve">Grupăm termenii și obținem </w:t>
      </w:r>
      <m:oMath>
        <m:r>
          <w:rPr>
            <w:rFonts w:ascii="Cambria Math" w:hAnsi="Cambria Math"/>
            <w:sz w:val="24"/>
            <w:szCs w:val="24"/>
            <w:lang w:val="ro-RO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2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1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+3a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+3a+2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+1 </m:t>
        </m:r>
      </m:oMath>
      <w:r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230D8A" w:rsidRPr="001D05FB" w:rsidRDefault="00230D8A" w:rsidP="00230D8A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+3a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+3a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2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+3a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+1 </m:t>
        </m:r>
      </m:oMath>
      <w:r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230D8A" w:rsidRDefault="00230D8A" w:rsidP="00230D8A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+3a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2 </m:t>
            </m:r>
          </m:sup>
        </m:sSup>
      </m:oMath>
      <w:r w:rsidR="009C720A"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0867CA" w:rsidRPr="001D05FB" w:rsidRDefault="000867CA" w:rsidP="00230D8A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9C720A" w:rsidRPr="001D05FB" w:rsidRDefault="0096174D" w:rsidP="009C720A">
      <w:pPr>
        <w:pStyle w:val="Listparagraf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>Deoarece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m:rPr>
            <m:nor/>
          </m:rPr>
          <w:rPr>
            <w:rFonts w:ascii="Cambria Math" w:eastAsia="Times New Roman" w:hAnsi="Cambria Math"/>
            <w:sz w:val="24"/>
            <w:szCs w:val="24"/>
            <w:lang w:val="ro-RO"/>
          </w:rPr>
          <m:t>≥±x, ∀</m:t>
        </m:r>
        <w:proofErr w:type="spellStart"/>
        <m:r>
          <m:rPr>
            <m:nor/>
          </m:rPr>
          <w:rPr>
            <w:rFonts w:ascii="Cambria Math" w:eastAsia="Times New Roman" w:hAnsi="Cambria Math"/>
            <w:sz w:val="24"/>
            <w:szCs w:val="24"/>
            <w:lang w:val="ro-RO"/>
          </w:rPr>
          <m:t>x∈R</m:t>
        </m:r>
        <w:proofErr w:type="spellEnd"/>
        <m:r>
          <m:rPr>
            <m:nor/>
          </m:rPr>
          <w:rPr>
            <w:rFonts w:ascii="Cambria Math" w:eastAsia="Times New Roman" w:hAnsi="Cambria Math"/>
            <w:sz w:val="24"/>
            <w:szCs w:val="24"/>
            <w:lang w:val="ro-RO"/>
          </w:rPr>
          <m:t xml:space="preserve">, avem </m:t>
        </m:r>
      </m:oMath>
      <w:r w:rsidR="009C720A"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9C720A" w:rsidRPr="0096174D" w:rsidRDefault="00B251DE" w:rsidP="0096174D">
      <w:pPr>
        <w:ind w:left="360"/>
        <w:rPr>
          <w:rFonts w:ascii="Times New Roman" w:eastAsia="Times New Roman" w:hAnsi="Times New Roman"/>
          <w:b/>
          <w:sz w:val="24"/>
          <w:szCs w:val="24"/>
          <w:lang w:val="ro-RO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2a+b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 xml:space="preserve">+ 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-2b-3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a-b-5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≥2a+b-1+a-2b-3-3a+b+5=1   (</m:t>
        </m:r>
      </m:oMath>
      <w:r w:rsidR="00051986" w:rsidRPr="0096174D">
        <w:rPr>
          <w:rFonts w:ascii="Times New Roman" w:eastAsia="Times New Roman" w:hAnsi="Times New Roman"/>
          <w:b/>
          <w:sz w:val="24"/>
          <w:szCs w:val="24"/>
          <w:lang w:val="ro-RO"/>
        </w:rPr>
        <w:t>2p)</w:t>
      </w:r>
    </w:p>
    <w:p w:rsidR="000E43D7" w:rsidRPr="001D05FB" w:rsidRDefault="00B609CD" w:rsidP="003F1962">
      <w:pPr>
        <w:ind w:firstLine="360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Deci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2a+b-1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-2b-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3a-b-5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≥1(</m:t>
        </m:r>
      </m:oMath>
      <w:r w:rsidR="00051986"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1p).</w:t>
      </w:r>
    </w:p>
    <w:p w:rsidR="001D05FB" w:rsidRPr="001D05FB" w:rsidRDefault="001D05FB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</w:p>
    <w:p w:rsidR="005D2E4D" w:rsidRPr="001D05FB" w:rsidRDefault="00FE6522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 II</w:t>
      </w:r>
      <w:r w:rsidR="005D2E4D"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6F7DC9" w:rsidRDefault="006F7DC9" w:rsidP="006F7DC9">
      <w:pPr>
        <w:ind w:firstLine="720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alculați</w:t>
      </w:r>
      <w:proofErr w:type="spellEnd"/>
      <w:r w:rsidR="00F9396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E05E0" w:rsidRPr="001D05FB">
        <w:rPr>
          <w:rFonts w:ascii="Times New Roman" w:hAnsi="Times New Roman"/>
          <w:sz w:val="24"/>
          <w:szCs w:val="24"/>
        </w:rPr>
        <w:t>sumele</w:t>
      </w:r>
      <w:proofErr w:type="spellEnd"/>
      <w:r w:rsidR="00B006D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006DA">
        <w:rPr>
          <w:rFonts w:ascii="Times New Roman" w:hAnsi="Times New Roman"/>
          <w:sz w:val="24"/>
          <w:szCs w:val="24"/>
        </w:rPr>
        <w:t>urm</w:t>
      </w:r>
      <w:proofErr w:type="spellEnd"/>
      <w:r w:rsidR="00B006DA">
        <w:rPr>
          <w:rFonts w:ascii="Times New Roman" w:hAnsi="Times New Roman"/>
          <w:sz w:val="24"/>
          <w:szCs w:val="24"/>
          <w:lang w:val="ro-RO"/>
        </w:rPr>
        <w:t>ă</w:t>
      </w:r>
      <w:proofErr w:type="spellStart"/>
      <w:r w:rsidR="00B006DA">
        <w:rPr>
          <w:rFonts w:ascii="Times New Roman" w:hAnsi="Times New Roman"/>
          <w:sz w:val="24"/>
          <w:szCs w:val="24"/>
        </w:rPr>
        <w:t>toare</w:t>
      </w:r>
      <w:proofErr w:type="spellEnd"/>
      <w:r w:rsidR="00B006DA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="00CE05E0" w:rsidRPr="001D05FB">
        <w:rPr>
          <w:rFonts w:ascii="Times New Roman" w:hAnsi="Times New Roman"/>
          <w:sz w:val="24"/>
          <w:szCs w:val="24"/>
        </w:rPr>
        <w:t>a</w:t>
      </w:r>
      <w:r w:rsidR="00736A38" w:rsidRPr="001D05FB">
        <w:rPr>
          <w:rFonts w:ascii="Times New Roman" w:hAnsi="Times New Roman"/>
          <w:sz w:val="24"/>
          <w:szCs w:val="24"/>
        </w:rPr>
        <w:t xml:space="preserve">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9+99+999+…+</m:t>
        </m:r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9999…9</m:t>
                </m:r>
              </m:e>
            </m:groupChr>
          </m:e>
          <m:lim>
            <m:r>
              <w:rPr>
                <w:rFonts w:ascii="Cambria Math" w:hAnsi="Cambria Math"/>
                <w:sz w:val="24"/>
                <w:szCs w:val="24"/>
              </w:rPr>
              <m:t>n cifre</m:t>
            </m:r>
          </m:lim>
        </m:limLow>
      </m:oMath>
    </w:p>
    <w:p w:rsidR="005D2E4D" w:rsidRPr="009A7081" w:rsidRDefault="006F7DC9" w:rsidP="006F7DC9">
      <w:pPr>
        <w:ind w:firstLine="720"/>
        <w:rPr>
          <w:rFonts w:ascii="Times New Roman" w:hAnsi="Times New Roman"/>
          <w:b/>
          <w:sz w:val="24"/>
          <w:szCs w:val="24"/>
          <w:lang w:val="de-DE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</w:t>
      </w:r>
      <w:r w:rsidR="00F93969">
        <w:rPr>
          <w:rFonts w:ascii="Times New Roman" w:hAnsi="Times New Roman"/>
          <w:sz w:val="24"/>
          <w:szCs w:val="24"/>
        </w:rPr>
        <w:t xml:space="preserve"> </w:t>
      </w:r>
      <w:r w:rsidR="00B006DA">
        <w:rPr>
          <w:rFonts w:ascii="Times New Roman" w:hAnsi="Times New Roman"/>
          <w:sz w:val="24"/>
          <w:szCs w:val="24"/>
        </w:rPr>
        <w:t xml:space="preserve">              </w:t>
      </w:r>
      <w:r w:rsidR="00736A38" w:rsidRPr="009A7081">
        <w:rPr>
          <w:rFonts w:ascii="Times New Roman" w:hAnsi="Times New Roman"/>
          <w:sz w:val="24"/>
          <w:szCs w:val="24"/>
          <w:lang w:val="de-DE"/>
        </w:rPr>
        <w:t>b</w:t>
      </w:r>
      <w:r w:rsidR="00CE05E0" w:rsidRPr="009A7081">
        <w:rPr>
          <w:rFonts w:ascii="Times New Roman" w:hAnsi="Times New Roman"/>
          <w:sz w:val="24"/>
          <w:szCs w:val="24"/>
          <w:lang w:val="de-DE"/>
        </w:rPr>
        <w:t xml:space="preserve">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de-DE"/>
          </w:rPr>
          <m:t>=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  <w:lang w:val="de-DE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de-DE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de-DE"/>
          </w:rPr>
          <m:t>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de-DE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de-DE"/>
          </w:rPr>
          <m:t>+…+</m:t>
        </m:r>
        <m:r>
          <w:rPr>
            <w:rFonts w:ascii="Cambria Math" w:hAnsi="Cambria Math"/>
            <w:sz w:val="24"/>
            <w:szCs w:val="24"/>
          </w:rPr>
          <m:t>n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  <w:lang w:val="de-DE"/>
          </w:rPr>
          <m:t xml:space="preserve">, 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  <w:lang w:val="de-DE"/>
          </w:rPr>
          <m:t>∈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R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de-DE"/>
          </w:rPr>
          <m:t xml:space="preserve"> </m:t>
        </m:r>
        <m:r>
          <w:rPr>
            <w:rFonts w:ascii="Cambria Math" w:hAnsi="Cambria Math"/>
            <w:sz w:val="24"/>
            <w:szCs w:val="24"/>
            <w:lang w:val="de-DE"/>
          </w:rPr>
          <m:t>ș</m:t>
        </m:r>
        <m: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  <w:lang w:val="de-DE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n</m:t>
        </m:r>
        <m:r>
          <w:rPr>
            <w:rFonts w:ascii="Cambria Math" w:hAnsi="Cambria Math"/>
            <w:sz w:val="24"/>
            <w:szCs w:val="24"/>
            <w:lang w:val="de-DE"/>
          </w:rPr>
          <m:t>∈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de-DE"/>
              </w:rPr>
              <m:t>*</m:t>
            </m:r>
          </m:sup>
        </m:sSup>
      </m:oMath>
      <w:r w:rsidR="00CE05E0" w:rsidRPr="009A7081">
        <w:rPr>
          <w:rFonts w:ascii="Times New Roman" w:hAnsi="Times New Roman"/>
          <w:b/>
          <w:sz w:val="24"/>
          <w:szCs w:val="24"/>
          <w:lang w:val="de-DE"/>
        </w:rPr>
        <w:t xml:space="preserve">. </w:t>
      </w:r>
    </w:p>
    <w:p w:rsidR="00736A38" w:rsidRPr="001D05FB" w:rsidRDefault="00653F1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C67997" w:rsidRPr="001D05FB" w:rsidRDefault="00B251DE" w:rsidP="00C67997">
      <w:pPr>
        <w:pStyle w:val="Listparagraf"/>
        <w:numPr>
          <w:ilvl w:val="0"/>
          <w:numId w:val="9"/>
        </w:numPr>
        <w:rPr>
          <w:rFonts w:ascii="Times New Roman" w:eastAsia="Times New Roman" w:hAnsi="Times New Roman"/>
          <w:sz w:val="24"/>
          <w:szCs w:val="24"/>
          <w:lang w:val="ro-RO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9+99+999+…+</m:t>
        </m:r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9999…9</m:t>
                </m:r>
              </m:e>
            </m:groupChr>
          </m:e>
          <m:lim>
            <m:r>
              <w:rPr>
                <w:rFonts w:ascii="Cambria Math" w:hAnsi="Cambria Math"/>
                <w:sz w:val="24"/>
                <w:szCs w:val="24"/>
              </w:rPr>
              <m:t>n cifre</m:t>
            </m:r>
          </m:lim>
        </m:limLow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0-1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00-1</m:t>
            </m:r>
          </m:e>
        </m:d>
        <m:r>
          <w:rPr>
            <w:rFonts w:ascii="Cambria Math" w:hAnsi="Cambria Math"/>
            <w:sz w:val="24"/>
            <w:szCs w:val="24"/>
          </w:rPr>
          <m:t>+…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C67997" w:rsidRPr="001D05FB">
        <w:rPr>
          <w:rFonts w:ascii="Times New Roman" w:eastAsia="Times New Roman" w:hAnsi="Times New Roman"/>
          <w:b/>
          <w:sz w:val="24"/>
          <w:szCs w:val="24"/>
        </w:rPr>
        <w:t>(1p)</w:t>
      </w:r>
    </w:p>
    <w:p w:rsidR="000867CA" w:rsidRDefault="00B251DE" w:rsidP="000867CA">
      <w:pPr>
        <w:pStyle w:val="Listparagraf"/>
        <w:ind w:left="2160"/>
        <w:rPr>
          <w:rFonts w:ascii="Times New Roman" w:eastAsia="Times New Roman" w:hAnsi="Times New Roman"/>
          <w:b/>
          <w:sz w:val="24"/>
          <w:szCs w:val="24"/>
          <w:lang w:val="ro-RO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0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ro-RO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ro-RO"/>
                      </w:rPr>
                      <m:t>n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-1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0-1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ro-RO"/>
          </w:rPr>
          <m:t xml:space="preserve">-n </m:t>
        </m:r>
      </m:oMath>
      <w:r w:rsidR="00C67997" w:rsidRPr="001D05FB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112C1D" w:rsidRDefault="000867CA" w:rsidP="00C67997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ab/>
      </w:r>
      <w:r>
        <w:rPr>
          <w:rFonts w:ascii="Times New Roman" w:eastAsia="Times New Roman" w:hAnsi="Times New Roman"/>
          <w:b/>
          <w:sz w:val="24"/>
          <w:szCs w:val="24"/>
          <w:lang w:val="ro-RO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0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ro-RO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ro-RO"/>
                      </w:rPr>
                      <m:t>n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-1</m:t>
                </m:r>
              </m:e>
            </m:d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-9n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9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ro-RO"/>
          </w:rPr>
          <m:t xml:space="preserve">   </m:t>
        </m:r>
      </m:oMath>
      <w:r w:rsidR="0038491C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(1p) </w:t>
      </w:r>
    </w:p>
    <w:p w:rsidR="000867CA" w:rsidRPr="001D05FB" w:rsidRDefault="000867CA" w:rsidP="00C67997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0867CA" w:rsidRPr="000867CA" w:rsidRDefault="00112C1D" w:rsidP="00112C1D">
      <w:pPr>
        <w:pStyle w:val="Listparagraf"/>
        <w:numPr>
          <w:ilvl w:val="0"/>
          <w:numId w:val="9"/>
        </w:numPr>
        <w:rPr>
          <w:rFonts w:ascii="Times New Roman" w:eastAsia="Times New Roman" w:hAnsi="Times New Roman"/>
          <w:sz w:val="24"/>
          <w:szCs w:val="24"/>
          <w:lang w:val="ro-RO"/>
        </w:rPr>
      </w:pPr>
      <w:r w:rsidRPr="001D05FB">
        <w:rPr>
          <w:rFonts w:ascii="Times New Roman" w:eastAsia="Times New Roman" w:hAnsi="Times New Roman"/>
          <w:sz w:val="24"/>
          <w:szCs w:val="24"/>
          <w:lang w:val="ro-RO"/>
        </w:rPr>
        <w:lastRenderedPageBreak/>
        <w:t xml:space="preserve">Calculăm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-x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…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>-n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0E43D7" w:rsidRPr="001D05FB">
        <w:rPr>
          <w:rFonts w:ascii="Times New Roman" w:eastAsia="Times New Roman" w:hAnsi="Times New Roman"/>
          <w:b/>
          <w:sz w:val="24"/>
          <w:szCs w:val="24"/>
        </w:rPr>
        <w:t>(1p)</w:t>
      </w:r>
    </w:p>
    <w:p w:rsidR="00C67997" w:rsidRPr="001D05FB" w:rsidRDefault="000E43D7" w:rsidP="000867CA">
      <w:pPr>
        <w:pStyle w:val="Listparagraf"/>
        <w:ind w:left="2880"/>
        <w:rPr>
          <w:rFonts w:ascii="Times New Roman" w:eastAsia="Times New Roman" w:hAnsi="Times New Roman"/>
          <w:sz w:val="24"/>
          <w:szCs w:val="24"/>
          <w:lang w:val="ro-RO"/>
        </w:rPr>
      </w:pPr>
      <w:r w:rsidRPr="001D05FB">
        <w:rPr>
          <w:rFonts w:ascii="Times New Roman" w:eastAsia="Times New Roman" w:hAnsi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1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x-1</m:t>
            </m:r>
          </m:den>
        </m:f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</m:oMath>
      <w:r w:rsidRPr="001D05FB">
        <w:rPr>
          <w:rFonts w:ascii="Times New Roman" w:eastAsia="Times New Roman" w:hAnsi="Times New Roman"/>
          <w:sz w:val="24"/>
          <w:szCs w:val="24"/>
        </w:rPr>
        <w:t xml:space="preserve">- </w:t>
      </w:r>
      <m:oMath>
        <m:r>
          <w:rPr>
            <w:rFonts w:ascii="Cambria Math" w:hAnsi="Cambria Math"/>
            <w:sz w:val="24"/>
            <w:szCs w:val="24"/>
          </w:rPr>
          <m:t>n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1D05FB">
        <w:rPr>
          <w:rFonts w:ascii="Times New Roman" w:eastAsia="Times New Roman" w:hAnsi="Times New Roman"/>
          <w:b/>
          <w:sz w:val="24"/>
          <w:szCs w:val="24"/>
        </w:rPr>
        <w:t>(1p)</w:t>
      </w:r>
    </w:p>
    <w:p w:rsidR="000E43D7" w:rsidRPr="001D05FB" w:rsidRDefault="00B251DE" w:rsidP="000E43D7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n+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+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n+1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+x   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0E43D7" w:rsidRPr="001D05FB">
        <w:rPr>
          <w:rFonts w:ascii="Times New Roman" w:eastAsia="Times New Roman" w:hAnsi="Times New Roman"/>
          <w:b/>
          <w:sz w:val="24"/>
          <w:szCs w:val="24"/>
        </w:rPr>
        <w:t>(2p)</w:t>
      </w:r>
    </w:p>
    <w:p w:rsidR="00653F1D" w:rsidRPr="00653F1D" w:rsidRDefault="00653F1D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</w:p>
    <w:p w:rsidR="005D2E4D" w:rsidRPr="005D2E4D" w:rsidRDefault="00FE6522" w:rsidP="001D05FB">
      <w:pPr>
        <w:spacing w:after="0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 I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D24F94" w:rsidRPr="00446732" w:rsidRDefault="00D24F94" w:rsidP="001D05FB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o-RO"/>
        </w:rPr>
      </w:pPr>
      <w:r w:rsidRPr="00446732">
        <w:rPr>
          <w:rFonts w:ascii="Times New Roman" w:hAnsi="Times New Roman"/>
          <w:sz w:val="24"/>
          <w:szCs w:val="24"/>
          <w:lang w:val="ro-RO"/>
        </w:rPr>
        <w:t xml:space="preserve">Un elev parcurge cu bicicleta drumul de acasă până la școală. Știind că elevul parcurge în fiecare minut cu 25 de metri mai mult decât în minutul anterior și că el a parcurs în primul minut 100 de metri, </w:t>
      </w:r>
      <w:proofErr w:type="spellStart"/>
      <w:r w:rsidRPr="00446732">
        <w:rPr>
          <w:rFonts w:ascii="Times New Roman" w:hAnsi="Times New Roman"/>
          <w:sz w:val="24"/>
          <w:szCs w:val="24"/>
          <w:lang w:val="ro-RO"/>
        </w:rPr>
        <w:t>determinaţi</w:t>
      </w:r>
      <w:proofErr w:type="spellEnd"/>
      <w:r w:rsidRPr="00446732">
        <w:rPr>
          <w:rFonts w:ascii="Times New Roman" w:hAnsi="Times New Roman"/>
          <w:sz w:val="24"/>
          <w:szCs w:val="24"/>
          <w:lang w:val="ro-RO"/>
        </w:rPr>
        <w:t>:</w:t>
      </w:r>
    </w:p>
    <w:p w:rsidR="00D24F94" w:rsidRPr="00446732" w:rsidRDefault="00D24F94" w:rsidP="009E586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446732">
        <w:rPr>
          <w:rFonts w:ascii="Times New Roman" w:hAnsi="Times New Roman"/>
          <w:sz w:val="24"/>
          <w:szCs w:val="24"/>
          <w:lang w:val="ro-RO"/>
        </w:rPr>
        <w:t xml:space="preserve">a) Ce </w:t>
      </w:r>
      <w:proofErr w:type="spellStart"/>
      <w:r w:rsidRPr="00446732">
        <w:rPr>
          <w:rFonts w:ascii="Times New Roman" w:hAnsi="Times New Roman"/>
          <w:sz w:val="24"/>
          <w:szCs w:val="24"/>
          <w:lang w:val="ro-RO"/>
        </w:rPr>
        <w:t>distanţă</w:t>
      </w:r>
      <w:proofErr w:type="spellEnd"/>
      <w:r w:rsidRPr="00446732">
        <w:rPr>
          <w:rFonts w:ascii="Times New Roman" w:hAnsi="Times New Roman"/>
          <w:sz w:val="24"/>
          <w:szCs w:val="24"/>
          <w:lang w:val="ro-RO"/>
        </w:rPr>
        <w:t xml:space="preserve"> a parcurs elevul în al 10-lea minut? </w:t>
      </w:r>
    </w:p>
    <w:p w:rsidR="00D24F94" w:rsidRDefault="00D24F94" w:rsidP="009E586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446732">
        <w:rPr>
          <w:rFonts w:ascii="Times New Roman" w:hAnsi="Times New Roman"/>
          <w:sz w:val="24"/>
          <w:szCs w:val="24"/>
          <w:lang w:val="ro-RO"/>
        </w:rPr>
        <w:t>b)</w:t>
      </w:r>
      <w:r w:rsidR="003B5E8F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9E5866">
        <w:rPr>
          <w:rFonts w:ascii="Times New Roman" w:hAnsi="Times New Roman"/>
          <w:sz w:val="24"/>
          <w:szCs w:val="24"/>
          <w:lang w:val="ro-RO"/>
        </w:rPr>
        <w:t>Ce distanță  parcurge</w:t>
      </w:r>
      <w:r w:rsidRPr="00446732">
        <w:rPr>
          <w:rFonts w:ascii="Times New Roman" w:hAnsi="Times New Roman"/>
          <w:sz w:val="24"/>
          <w:szCs w:val="24"/>
          <w:lang w:val="ro-RO"/>
        </w:rPr>
        <w:t xml:space="preserve"> de acasă până la școală</w:t>
      </w:r>
      <w:r w:rsidR="005B73DE">
        <w:rPr>
          <w:rFonts w:ascii="Times New Roman" w:hAnsi="Times New Roman"/>
          <w:sz w:val="24"/>
          <w:szCs w:val="24"/>
          <w:lang w:val="ro-RO"/>
        </w:rPr>
        <w:t>,</w:t>
      </w:r>
      <w:r w:rsidRPr="00446732">
        <w:rPr>
          <w:rFonts w:ascii="Times New Roman" w:hAnsi="Times New Roman"/>
          <w:sz w:val="24"/>
          <w:szCs w:val="24"/>
          <w:lang w:val="ro-RO"/>
        </w:rPr>
        <w:t xml:space="preserve"> știind că el</w:t>
      </w:r>
      <w:r w:rsidR="007E0670">
        <w:rPr>
          <w:rFonts w:ascii="Times New Roman" w:hAnsi="Times New Roman"/>
          <w:sz w:val="24"/>
          <w:szCs w:val="24"/>
          <w:lang w:val="ro-RO"/>
        </w:rPr>
        <w:t>evul  ajunge la școală după jumă</w:t>
      </w:r>
      <w:r w:rsidRPr="00446732">
        <w:rPr>
          <w:rFonts w:ascii="Times New Roman" w:hAnsi="Times New Roman"/>
          <w:sz w:val="24"/>
          <w:szCs w:val="24"/>
          <w:lang w:val="ro-RO"/>
        </w:rPr>
        <w:t>tate de oră ?</w:t>
      </w:r>
    </w:p>
    <w:p w:rsidR="001D05FB" w:rsidRPr="00446732" w:rsidRDefault="001D05FB" w:rsidP="001D05FB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5D2E4D" w:rsidRDefault="000E43D7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Barem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88"/>
        <w:gridCol w:w="1260"/>
      </w:tblGrid>
      <w:tr w:rsidR="00D24F94" w:rsidTr="00793B46">
        <w:tc>
          <w:tcPr>
            <w:tcW w:w="8188" w:type="dxa"/>
            <w:shd w:val="clear" w:color="auto" w:fill="auto"/>
          </w:tcPr>
          <w:p w:rsidR="00D24F94" w:rsidRPr="00D24F94" w:rsidRDefault="00D24F94" w:rsidP="00D24F94">
            <w:pPr>
              <w:ind w:firstLine="360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a) </w:t>
            </w:r>
            <w:proofErr w:type="spellStart"/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>Recunoaşte</w:t>
            </w:r>
            <w:proofErr w:type="spellEnd"/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progresia aritmetică cu </w:t>
            </w:r>
            <w:r w:rsidR="00B251DE">
              <w:rPr>
                <w:rFonts w:ascii="Times New Roman" w:hAnsi="Times New Roman"/>
                <w:position w:val="-10"/>
                <w:sz w:val="24"/>
                <w:szCs w:val="24"/>
                <w:lang w:val="ro-RO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17.25pt">
                  <v:imagedata r:id="rId8" o:title=""/>
                </v:shape>
              </w:pict>
            </w:r>
            <w:proofErr w:type="spellStart"/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>şi</w:t>
            </w:r>
            <w:proofErr w:type="spellEnd"/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</w:t>
            </w:r>
            <w:r w:rsidRPr="00D24F94">
              <w:rPr>
                <w:rFonts w:ascii="Times New Roman" w:hAnsi="Times New Roman"/>
                <w:position w:val="-6"/>
                <w:sz w:val="24"/>
                <w:szCs w:val="24"/>
                <w:lang w:val="ro-RO"/>
              </w:rPr>
              <w:object w:dxaOrig="660" w:dyaOrig="279">
                <v:shape id="_x0000_i1026" type="#_x0000_t75" style="width:33pt;height:13.5pt" o:ole="">
                  <v:imagedata r:id="rId9" o:title=""/>
                </v:shape>
                <o:OLEObject Type="Embed" ProgID="Equation.3" ShapeID="_x0000_i1026" DrawAspect="Content" ObjectID="_1611725393" r:id="rId10"/>
              </w:object>
            </w:r>
            <w:r w:rsidRPr="00D24F94">
              <w:rPr>
                <w:rFonts w:ascii="Times New Roman" w:hAnsi="Times New Roman"/>
                <w:b/>
                <w:position w:val="-6"/>
                <w:sz w:val="24"/>
                <w:szCs w:val="24"/>
                <w:lang w:val="ro-RO"/>
              </w:rPr>
              <w:t>(2p)</w:t>
            </w:r>
          </w:p>
        </w:tc>
        <w:tc>
          <w:tcPr>
            <w:tcW w:w="1260" w:type="dxa"/>
            <w:shd w:val="clear" w:color="auto" w:fill="auto"/>
          </w:tcPr>
          <w:p w:rsidR="00D24F94" w:rsidRPr="00D24F94" w:rsidRDefault="00D24F94" w:rsidP="00793B46">
            <w:pPr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</w:tr>
      <w:tr w:rsidR="00D24F94" w:rsidTr="00793B46">
        <w:tc>
          <w:tcPr>
            <w:tcW w:w="8188" w:type="dxa"/>
            <w:shd w:val="clear" w:color="auto" w:fill="auto"/>
          </w:tcPr>
          <w:p w:rsidR="00D24F94" w:rsidRPr="00D24F94" w:rsidRDefault="00D24F94" w:rsidP="00D24F94">
            <w:pPr>
              <w:ind w:firstLine="360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   Determină </w:t>
            </w:r>
            <w:r w:rsidRPr="00D24F94">
              <w:rPr>
                <w:rFonts w:ascii="Times New Roman" w:hAnsi="Times New Roman"/>
                <w:position w:val="-12"/>
                <w:sz w:val="24"/>
                <w:szCs w:val="24"/>
                <w:lang w:val="ro-RO"/>
              </w:rPr>
              <w:object w:dxaOrig="940" w:dyaOrig="360">
                <v:shape id="_x0000_i1027" type="#_x0000_t75" style="width:46.5pt;height:18pt" o:ole="">
                  <v:imagedata r:id="rId11" o:title=""/>
                </v:shape>
                <o:OLEObject Type="Embed" ProgID="Equation.3" ShapeID="_x0000_i1027" DrawAspect="Content" ObjectID="_1611725394" r:id="rId12"/>
              </w:object>
            </w:r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>m</w:t>
            </w:r>
            <w:r w:rsidRPr="00D24F94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(1p)</w:t>
            </w:r>
          </w:p>
        </w:tc>
        <w:tc>
          <w:tcPr>
            <w:tcW w:w="1260" w:type="dxa"/>
            <w:shd w:val="clear" w:color="auto" w:fill="auto"/>
          </w:tcPr>
          <w:p w:rsidR="00D24F94" w:rsidRPr="00D24F94" w:rsidRDefault="00D24F94" w:rsidP="00D24F94">
            <w:pPr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</w:tr>
      <w:tr w:rsidR="00D24F94" w:rsidTr="00793B46">
        <w:tc>
          <w:tcPr>
            <w:tcW w:w="8188" w:type="dxa"/>
            <w:shd w:val="clear" w:color="auto" w:fill="auto"/>
          </w:tcPr>
          <w:p w:rsidR="00D24F94" w:rsidRPr="00D24F94" w:rsidRDefault="00D24F94" w:rsidP="00793B46">
            <w:pPr>
              <w:tabs>
                <w:tab w:val="left" w:pos="3444"/>
              </w:tabs>
              <w:ind w:firstLine="360"/>
              <w:rPr>
                <w:rFonts w:ascii="Times New Roman" w:hAnsi="Times New Roman"/>
                <w:position w:val="-12"/>
                <w:sz w:val="24"/>
                <w:szCs w:val="24"/>
                <w:lang w:val="ro-RO"/>
              </w:rPr>
            </w:pPr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b) Determină </w:t>
            </w:r>
            <w:r w:rsidRPr="00793B46">
              <w:rPr>
                <w:position w:val="-12"/>
              </w:rPr>
              <w:object w:dxaOrig="940" w:dyaOrig="360">
                <v:shape id="_x0000_i1028" type="#_x0000_t75" style="width:46.5pt;height:18pt" o:ole="">
                  <v:imagedata r:id="rId13" o:title=""/>
                </v:shape>
                <o:OLEObject Type="Embed" ProgID="Equation.3" ShapeID="_x0000_i1028" DrawAspect="Content" ObjectID="_1611725395" r:id="rId14"/>
              </w:object>
            </w:r>
            <w:r w:rsidRPr="00D24F94">
              <w:rPr>
                <w:rFonts w:ascii="Times New Roman" w:hAnsi="Times New Roman"/>
                <w:b/>
                <w:sz w:val="24"/>
                <w:szCs w:val="24"/>
              </w:rPr>
              <w:t>(2p)</w:t>
            </w:r>
            <w:r w:rsidRPr="00D24F94">
              <w:rPr>
                <w:rFonts w:ascii="Times New Roman" w:hAnsi="Times New Roman"/>
                <w:position w:val="-10"/>
                <w:sz w:val="24"/>
                <w:szCs w:val="24"/>
                <w:lang w:val="ro-RO"/>
              </w:rPr>
              <w:object w:dxaOrig="180" w:dyaOrig="340">
                <v:shape id="_x0000_i1029" type="#_x0000_t75" style="width:9pt;height:17.25pt" o:ole="">
                  <v:imagedata r:id="rId15" o:title=""/>
                </v:shape>
                <o:OLEObject Type="Embed" ProgID="Equation.3" ShapeID="_x0000_i1029" DrawAspect="Content" ObjectID="_1611725396" r:id="rId16"/>
              </w:object>
            </w:r>
          </w:p>
          <w:p w:rsidR="00D24F94" w:rsidRDefault="00D24F94" w:rsidP="00D24F94">
            <w:pPr>
              <w:ind w:right="-421" w:firstLine="360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ro-RO"/>
              </w:rPr>
              <w:t>D</w:t>
            </w:r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>istanţa</w:t>
            </w:r>
            <w:proofErr w:type="spellEnd"/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parcursă de elev în 30 de minute </w:t>
            </w:r>
            <w:r w:rsidR="00B251DE">
              <w:rPr>
                <w:rFonts w:ascii="Times New Roman" w:hAnsi="Times New Roman"/>
                <w:position w:val="-12"/>
                <w:sz w:val="24"/>
                <w:szCs w:val="24"/>
                <w:lang w:val="ro-RO"/>
              </w:rPr>
              <w:pict>
                <v:shape id="_x0000_i1030" type="#_x0000_t75" style="width:63pt;height:18pt">
                  <v:imagedata r:id="rId17" o:title=""/>
                </v:shape>
              </w:pict>
            </w:r>
            <w:r w:rsidRPr="00D24F94">
              <w:rPr>
                <w:rFonts w:ascii="Times New Roman" w:hAnsi="Times New Roman"/>
                <w:sz w:val="24"/>
                <w:szCs w:val="24"/>
                <w:lang w:val="ro-RO"/>
              </w:rPr>
              <w:t>m</w:t>
            </w:r>
            <w:r w:rsidRPr="00D24F94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(2p)</w:t>
            </w:r>
          </w:p>
          <w:p w:rsidR="001D05FB" w:rsidRPr="00D24F94" w:rsidRDefault="001D05FB" w:rsidP="00D24F94">
            <w:pPr>
              <w:ind w:right="-421" w:firstLine="360"/>
              <w:rPr>
                <w:rFonts w:ascii="Times New Roman" w:hAnsi="Times New Roman"/>
                <w:sz w:val="24"/>
                <w:szCs w:val="24"/>
                <w:lang w:val="ro-RO"/>
              </w:rPr>
            </w:pPr>
          </w:p>
        </w:tc>
        <w:tc>
          <w:tcPr>
            <w:tcW w:w="1260" w:type="dxa"/>
            <w:shd w:val="clear" w:color="auto" w:fill="auto"/>
          </w:tcPr>
          <w:p w:rsidR="00D24F94" w:rsidRPr="00D24F94" w:rsidRDefault="00D24F94" w:rsidP="00793B46">
            <w:pPr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</w:tr>
    </w:tbl>
    <w:p w:rsidR="005D2E4D" w:rsidRPr="005D2E4D" w:rsidRDefault="00FE6522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 IV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D24F94" w:rsidRPr="00063FE7" w:rsidRDefault="00D24F94" w:rsidP="001D05FB">
      <w:pPr>
        <w:spacing w:line="240" w:lineRule="auto"/>
        <w:ind w:firstLine="720"/>
        <w:rPr>
          <w:rFonts w:ascii="Times New Roman" w:hAnsi="Times New Roman"/>
          <w:sz w:val="24"/>
          <w:szCs w:val="24"/>
        </w:rPr>
      </w:pPr>
      <w:r w:rsidRPr="00063FE7">
        <w:rPr>
          <w:rFonts w:ascii="Times New Roman" w:hAnsi="Times New Roman"/>
          <w:sz w:val="24"/>
          <w:szCs w:val="24"/>
        </w:rPr>
        <w:t>Fie ABCD un</w:t>
      </w:r>
      <w:r w:rsidR="00F9396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63FE7">
        <w:rPr>
          <w:rFonts w:ascii="Times New Roman" w:hAnsi="Times New Roman"/>
          <w:sz w:val="24"/>
          <w:szCs w:val="24"/>
        </w:rPr>
        <w:t>patrulater</w:t>
      </w:r>
      <w:proofErr w:type="spellEnd"/>
      <w:r w:rsidRPr="00063FE7">
        <w:rPr>
          <w:rFonts w:ascii="Times New Roman" w:hAnsi="Times New Roman"/>
          <w:sz w:val="24"/>
          <w:szCs w:val="24"/>
        </w:rPr>
        <w:t xml:space="preserve"> convex, </w:t>
      </w:r>
      <w:r w:rsidRPr="00063FE7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031" type="#_x0000_t75" style="width:30.75pt;height:18pt" o:ole="">
            <v:imagedata r:id="rId18" o:title=""/>
          </v:shape>
          <o:OLEObject Type="Embed" ProgID="Equation.DSMT4" ShapeID="_x0000_i1031" DrawAspect="Content" ObjectID="_1611725397" r:id="rId19"/>
        </w:object>
      </w:r>
      <w:proofErr w:type="spellStart"/>
      <w:r w:rsidRPr="00063FE7">
        <w:rPr>
          <w:rFonts w:ascii="Times New Roman" w:hAnsi="Times New Roman"/>
          <w:sz w:val="24"/>
          <w:szCs w:val="24"/>
        </w:rPr>
        <w:t>mijloacele</w:t>
      </w:r>
      <w:proofErr w:type="spellEnd"/>
      <w:r w:rsidR="00F9396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63FE7">
        <w:rPr>
          <w:rFonts w:ascii="Times New Roman" w:hAnsi="Times New Roman"/>
          <w:sz w:val="24"/>
          <w:szCs w:val="24"/>
        </w:rPr>
        <w:t>diagonalelor</w:t>
      </w:r>
      <w:proofErr w:type="spellEnd"/>
      <w:r w:rsidR="004259C0">
        <w:rPr>
          <w:rFonts w:ascii="Times New Roman" w:hAnsi="Times New Roman"/>
          <w:sz w:val="24"/>
          <w:szCs w:val="24"/>
        </w:rPr>
        <w:t xml:space="preserve"> </w:t>
      </w:r>
      <w:r w:rsidRPr="00063FE7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20" o:title=""/>
          </v:shape>
          <o:OLEObject Type="Embed" ProgID="Equation.DSMT4" ShapeID="_x0000_i1032" DrawAspect="Content" ObjectID="_1611725398" r:id="rId21"/>
        </w:object>
      </w:r>
      <w:r w:rsidR="009A7081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  <w:proofErr w:type="gramStart"/>
      <w:r w:rsidR="004259C0">
        <w:rPr>
          <w:rFonts w:ascii="Times New Roman" w:hAnsi="Times New Roman"/>
          <w:sz w:val="24"/>
          <w:szCs w:val="24"/>
        </w:rPr>
        <w:t>respectiv</w:t>
      </w:r>
      <w:proofErr w:type="gramEnd"/>
      <w:r w:rsidR="004259C0">
        <w:rPr>
          <w:rFonts w:ascii="Times New Roman" w:hAnsi="Times New Roman"/>
          <w:sz w:val="24"/>
          <w:szCs w:val="24"/>
        </w:rPr>
        <w:t xml:space="preserve"> </w:t>
      </w:r>
      <w:r w:rsidRPr="00063FE7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33" type="#_x0000_t75" style="width:27.75pt;height:20.25pt" o:ole="">
            <v:imagedata r:id="rId22" o:title=""/>
          </v:shape>
          <o:OLEObject Type="Embed" ProgID="Equation.DSMT4" ShapeID="_x0000_i1033" DrawAspect="Content" ObjectID="_1611725399" r:id="rId23"/>
        </w:object>
      </w:r>
      <w:r w:rsidRPr="00063FE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63FE7">
        <w:rPr>
          <w:rFonts w:ascii="Times New Roman" w:hAnsi="Times New Roman"/>
          <w:sz w:val="24"/>
          <w:szCs w:val="24"/>
        </w:rPr>
        <w:t>Dacă</w:t>
      </w:r>
      <w:proofErr w:type="spellEnd"/>
      <w:r w:rsidRPr="00063FE7">
        <w:rPr>
          <w:rFonts w:ascii="Times New Roman" w:hAnsi="Times New Roman"/>
          <w:position w:val="-12"/>
          <w:sz w:val="24"/>
          <w:szCs w:val="24"/>
        </w:rPr>
        <w:object w:dxaOrig="1800" w:dyaOrig="400">
          <v:shape id="_x0000_i1034" type="#_x0000_t75" style="width:90pt;height:20.25pt" o:ole="">
            <v:imagedata r:id="rId24" o:title=""/>
          </v:shape>
          <o:OLEObject Type="Embed" ProgID="Equation.DSMT4" ShapeID="_x0000_i1034" DrawAspect="Content" ObjectID="_1611725400" r:id="rId25"/>
        </w:object>
      </w:r>
      <w:r w:rsidRPr="00063FE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63FE7">
        <w:rPr>
          <w:rFonts w:ascii="Times New Roman" w:hAnsi="Times New Roman"/>
          <w:sz w:val="24"/>
          <w:szCs w:val="24"/>
        </w:rPr>
        <w:t>atunci</w:t>
      </w:r>
      <w:proofErr w:type="spellEnd"/>
      <w:r w:rsidR="001C0847">
        <w:rPr>
          <w:rFonts w:ascii="Times New Roman" w:hAnsi="Times New Roman"/>
          <w:sz w:val="24"/>
          <w:szCs w:val="24"/>
        </w:rPr>
        <w:t xml:space="preserve"> </w:t>
      </w:r>
      <w:r w:rsidR="00E00F3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00F35">
        <w:rPr>
          <w:rFonts w:ascii="Times New Roman" w:hAnsi="Times New Roman"/>
          <w:sz w:val="24"/>
          <w:szCs w:val="24"/>
        </w:rPr>
        <w:t>arătați</w:t>
      </w:r>
      <w:proofErr w:type="spellEnd"/>
      <w:r w:rsidR="00E00F3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00F35">
        <w:rPr>
          <w:rFonts w:ascii="Times New Roman" w:hAnsi="Times New Roman"/>
          <w:sz w:val="24"/>
          <w:szCs w:val="24"/>
        </w:rPr>
        <w:t>că</w:t>
      </w:r>
      <w:proofErr w:type="spellEnd"/>
      <w:r w:rsidR="00E00F35">
        <w:rPr>
          <w:rFonts w:ascii="Times New Roman" w:hAnsi="Times New Roman"/>
          <w:sz w:val="24"/>
          <w:szCs w:val="24"/>
        </w:rPr>
        <w:t xml:space="preserve"> </w:t>
      </w:r>
      <w:r w:rsidRPr="00063FE7">
        <w:rPr>
          <w:rFonts w:ascii="Times New Roman" w:hAnsi="Times New Roman"/>
          <w:sz w:val="24"/>
          <w:szCs w:val="24"/>
        </w:rPr>
        <w:t xml:space="preserve"> ABCD </w:t>
      </w:r>
      <w:proofErr w:type="spellStart"/>
      <w:r w:rsidRPr="00063FE7">
        <w:rPr>
          <w:rFonts w:ascii="Times New Roman" w:hAnsi="Times New Roman"/>
          <w:sz w:val="24"/>
          <w:szCs w:val="24"/>
        </w:rPr>
        <w:t>este</w:t>
      </w:r>
      <w:proofErr w:type="spellEnd"/>
      <w:r w:rsidR="00F9396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63FE7">
        <w:rPr>
          <w:rFonts w:ascii="Times New Roman" w:hAnsi="Times New Roman"/>
          <w:sz w:val="24"/>
          <w:szCs w:val="24"/>
        </w:rPr>
        <w:t>paralelogram</w:t>
      </w:r>
      <w:proofErr w:type="spellEnd"/>
      <w:r w:rsidRPr="00063FE7">
        <w:rPr>
          <w:rFonts w:ascii="Times New Roman" w:hAnsi="Times New Roman"/>
          <w:sz w:val="24"/>
          <w:szCs w:val="24"/>
        </w:rPr>
        <w:t>.</w:t>
      </w:r>
    </w:p>
    <w:p w:rsidR="005D2E4D" w:rsidRDefault="001320C9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D24F94" w:rsidRPr="00063FE7" w:rsidRDefault="00D24F94" w:rsidP="001D05FB">
      <w:pPr>
        <w:pStyle w:val="Frspaiere"/>
        <w:ind w:firstLine="720"/>
        <w:rPr>
          <w:rFonts w:ascii="Times New Roman" w:hAnsi="Times New Roman" w:cs="Times New Roman"/>
          <w:sz w:val="24"/>
          <w:szCs w:val="24"/>
        </w:rPr>
      </w:pPr>
      <w:proofErr w:type="spellStart"/>
      <w:r w:rsidRPr="00063FE7">
        <w:rPr>
          <w:rFonts w:ascii="Times New Roman" w:hAnsi="Times New Roman" w:cs="Times New Roman"/>
          <w:sz w:val="24"/>
          <w:szCs w:val="24"/>
        </w:rPr>
        <w:t>Luăm</w:t>
      </w:r>
      <w:proofErr w:type="spellEnd"/>
      <w:r w:rsidRPr="00063FE7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063FE7">
        <w:rPr>
          <w:rFonts w:ascii="Times New Roman" w:hAnsi="Times New Roman" w:cs="Times New Roman"/>
          <w:sz w:val="24"/>
          <w:szCs w:val="24"/>
        </w:rPr>
        <w:t>mijlocul</w:t>
      </w:r>
      <w:proofErr w:type="spellEnd"/>
      <w:r w:rsidR="00F9396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63FE7">
        <w:rPr>
          <w:rFonts w:ascii="Times New Roman" w:hAnsi="Times New Roman" w:cs="Times New Roman"/>
          <w:sz w:val="24"/>
          <w:szCs w:val="24"/>
        </w:rPr>
        <w:t>lui</w:t>
      </w:r>
      <w:proofErr w:type="spellEnd"/>
      <w:r w:rsidR="00F93969">
        <w:rPr>
          <w:rFonts w:ascii="Times New Roman" w:hAnsi="Times New Roman" w:cs="Times New Roman"/>
          <w:sz w:val="24"/>
          <w:szCs w:val="24"/>
        </w:rPr>
        <w:t xml:space="preserve"> </w:t>
      </w:r>
      <w:r w:rsidRPr="00063FE7">
        <w:rPr>
          <w:rFonts w:ascii="Times New Roman" w:hAnsi="Times New Roman" w:cs="Times New Roman"/>
          <w:sz w:val="24"/>
          <w:szCs w:val="24"/>
        </w:rPr>
        <w:t>CD</w:t>
      </w:r>
      <w:r w:rsidR="00F93969">
        <w:rPr>
          <w:rFonts w:ascii="Times New Roman" w:hAnsi="Times New Roman" w:cs="Times New Roman"/>
          <w:sz w:val="24"/>
          <w:szCs w:val="24"/>
        </w:rPr>
        <w:t xml:space="preserve"> </w:t>
      </w:r>
      <w:r w:rsidRPr="00D24F94">
        <w:rPr>
          <w:rFonts w:ascii="Times New Roman" w:hAnsi="Times New Roman" w:cs="Times New Roman"/>
          <w:b/>
          <w:sz w:val="24"/>
          <w:szCs w:val="24"/>
        </w:rPr>
        <w:t>(1p)</w:t>
      </w:r>
    </w:p>
    <w:p w:rsidR="00D24F94" w:rsidRPr="00063FE7" w:rsidRDefault="00E00F35" w:rsidP="001D05FB">
      <w:pPr>
        <w:pStyle w:val="Frspaiere"/>
        <w:ind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tunci</w:t>
      </w:r>
      <w:proofErr w:type="spellEnd"/>
      <w:r w:rsidR="00D24F94" w:rsidRPr="00063FE7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D24F94" w:rsidRPr="00063FE7" w:rsidRDefault="00D24F94" w:rsidP="001D05FB">
      <w:pPr>
        <w:pStyle w:val="Frspaiere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63FE7">
        <w:rPr>
          <w:rFonts w:ascii="Times New Roman" w:hAnsi="Times New Roman" w:cs="Times New Roman"/>
          <w:position w:val="-24"/>
          <w:sz w:val="24"/>
          <w:szCs w:val="24"/>
        </w:rPr>
        <w:object w:dxaOrig="4819" w:dyaOrig="680">
          <v:shape id="_x0000_i1035" type="#_x0000_t75" style="width:240.75pt;height:33.75pt" o:ole="">
            <v:imagedata r:id="rId26" o:title=""/>
          </v:shape>
          <o:OLEObject Type="Embed" ProgID="Equation.DSMT4" ShapeID="_x0000_i1035" DrawAspect="Content" ObjectID="_1611725401" r:id="rId27"/>
        </w:object>
      </w:r>
      <w:r w:rsidRPr="00D24F94">
        <w:rPr>
          <w:rFonts w:ascii="Times New Roman" w:hAnsi="Times New Roman" w:cs="Times New Roman"/>
          <w:b/>
          <w:sz w:val="24"/>
          <w:szCs w:val="24"/>
        </w:rPr>
        <w:t>(4p)</w:t>
      </w:r>
    </w:p>
    <w:p w:rsidR="00D24F94" w:rsidRPr="00063FE7" w:rsidRDefault="00D24F94" w:rsidP="00D24F94">
      <w:pPr>
        <w:pStyle w:val="Frspaiere"/>
        <w:rPr>
          <w:rFonts w:ascii="Times New Roman" w:hAnsi="Times New Roman" w:cs="Times New Roman"/>
          <w:sz w:val="24"/>
          <w:szCs w:val="24"/>
        </w:rPr>
      </w:pPr>
    </w:p>
    <w:p w:rsidR="00D24F94" w:rsidRPr="00063FE7" w:rsidRDefault="00D24F94" w:rsidP="001D05FB">
      <w:pPr>
        <w:pStyle w:val="Frspaiere"/>
        <w:ind w:left="72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063FE7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2220" w:dyaOrig="400">
          <v:shape id="_x0000_i1036" type="#_x0000_t75" style="width:111pt;height:20.25pt" o:ole="">
            <v:imagedata r:id="rId28" o:title=""/>
          </v:shape>
          <o:OLEObject Type="Embed" ProgID="Equation.DSMT4" ShapeID="_x0000_i1036" DrawAspect="Content" ObjectID="_1611725402" r:id="rId29"/>
        </w:object>
      </w:r>
      <w:r w:rsidRPr="00063FE7">
        <w:rPr>
          <w:rFonts w:ascii="Times New Roman" w:hAnsi="Times New Roman" w:cs="Times New Roman"/>
          <w:sz w:val="24"/>
          <w:szCs w:val="24"/>
          <w:lang w:val="ro-RO"/>
        </w:rPr>
        <w:t>, adică ABCD  parale</w:t>
      </w:r>
      <w:r w:rsidR="005F681A">
        <w:rPr>
          <w:rFonts w:ascii="Times New Roman" w:hAnsi="Times New Roman" w:cs="Times New Roman"/>
          <w:sz w:val="24"/>
          <w:szCs w:val="24"/>
          <w:lang w:val="ro-RO"/>
        </w:rPr>
        <w:t>l</w:t>
      </w:r>
      <w:r w:rsidRPr="00063FE7">
        <w:rPr>
          <w:rFonts w:ascii="Times New Roman" w:hAnsi="Times New Roman" w:cs="Times New Roman"/>
          <w:sz w:val="24"/>
          <w:szCs w:val="24"/>
          <w:lang w:val="ro-RO"/>
        </w:rPr>
        <w:t>ogram</w:t>
      </w:r>
      <w:r w:rsidR="003B5E8F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D24F94">
        <w:rPr>
          <w:rFonts w:ascii="Times New Roman" w:hAnsi="Times New Roman" w:cs="Times New Roman"/>
          <w:b/>
          <w:sz w:val="24"/>
          <w:szCs w:val="24"/>
          <w:lang w:val="ro-RO"/>
        </w:rPr>
        <w:t>(2p)</w:t>
      </w:r>
    </w:p>
    <w:p w:rsidR="00D24F94" w:rsidRPr="00063FE7" w:rsidRDefault="00D24F94" w:rsidP="00D24F94">
      <w:pPr>
        <w:pStyle w:val="Frspaiere"/>
        <w:rPr>
          <w:rFonts w:ascii="Times New Roman" w:hAnsi="Times New Roman" w:cs="Times New Roman"/>
          <w:sz w:val="24"/>
          <w:szCs w:val="24"/>
          <w:lang w:val="ro-RO"/>
        </w:rPr>
      </w:pPr>
    </w:p>
    <w:p w:rsidR="000867CA" w:rsidRDefault="000867CA" w:rsidP="00B83007">
      <w:pPr>
        <w:rPr>
          <w:rFonts w:ascii="Times-BoldItalic" w:hAnsi="Times-BoldItalic" w:cs="Times-BoldItalic"/>
          <w:b/>
          <w:bCs/>
          <w:i/>
          <w:iCs/>
          <w:sz w:val="18"/>
          <w:szCs w:val="18"/>
          <w:lang w:val="ro-RO"/>
        </w:rPr>
      </w:pPr>
    </w:p>
    <w:p w:rsidR="001D05FB" w:rsidRPr="00F93969" w:rsidRDefault="001D05FB" w:rsidP="00B83007">
      <w:pPr>
        <w:rPr>
          <w:rFonts w:ascii="Times New Roman" w:hAnsi="Times New Roman"/>
          <w:color w:val="FF0000"/>
          <w:sz w:val="24"/>
          <w:szCs w:val="24"/>
        </w:rPr>
      </w:pPr>
      <w:r w:rsidRPr="00F93969">
        <w:rPr>
          <w:rFonts w:ascii="Times-BoldItalic" w:hAnsi="Times-BoldItalic" w:cs="Times-BoldItalic"/>
          <w:b/>
          <w:bCs/>
          <w:i/>
          <w:iCs/>
          <w:sz w:val="24"/>
          <w:szCs w:val="24"/>
          <w:lang w:val="ro-RO"/>
        </w:rPr>
        <w:t>Not</w:t>
      </w:r>
      <w:r w:rsidRPr="00F93969">
        <w:rPr>
          <w:rFonts w:ascii="TimesNewRoman,BoldItalic" w:hAnsi="TimesNewRoman,BoldItalic" w:cs="TimesNewRoman,BoldItalic"/>
          <w:b/>
          <w:bCs/>
          <w:i/>
          <w:iCs/>
          <w:sz w:val="24"/>
          <w:szCs w:val="24"/>
          <w:lang w:val="ro-RO"/>
        </w:rPr>
        <w:t>ă</w:t>
      </w:r>
      <w:r w:rsidRPr="00F93969">
        <w:rPr>
          <w:rFonts w:ascii="Times-BoldItalic" w:hAnsi="Times-BoldItalic" w:cs="Times-BoldItalic"/>
          <w:b/>
          <w:bCs/>
          <w:i/>
          <w:iCs/>
          <w:sz w:val="24"/>
          <w:szCs w:val="24"/>
          <w:lang w:val="ro-RO"/>
        </w:rPr>
        <w:t xml:space="preserve">: </w:t>
      </w:r>
      <w:r w:rsidRPr="00F93969">
        <w:rPr>
          <w:rFonts w:ascii="Times-Italic" w:hAnsi="Times-Italic" w:cs="Times-Italic"/>
          <w:i/>
          <w:iCs/>
          <w:sz w:val="24"/>
          <w:szCs w:val="24"/>
          <w:lang w:val="ro-RO"/>
        </w:rPr>
        <w:t>Orice alt</w:t>
      </w:r>
      <w:r w:rsidRPr="00F93969">
        <w:rPr>
          <w:rFonts w:ascii="TimesNewRoman,Italic" w:hAnsi="TimesNewRoman,Italic" w:cs="TimesNewRoman,Italic"/>
          <w:i/>
          <w:iCs/>
          <w:sz w:val="24"/>
          <w:szCs w:val="24"/>
          <w:lang w:val="ro-RO"/>
        </w:rPr>
        <w:t xml:space="preserve">ă </w:t>
      </w:r>
      <w:r w:rsidRPr="00F93969">
        <w:rPr>
          <w:rFonts w:ascii="Times-Italic" w:hAnsi="Times-Italic" w:cs="Times-Italic"/>
          <w:i/>
          <w:iCs/>
          <w:sz w:val="24"/>
          <w:szCs w:val="24"/>
          <w:lang w:val="ro-RO"/>
        </w:rPr>
        <w:t>rezolvare corect</w:t>
      </w:r>
      <w:r w:rsidRPr="00F93969">
        <w:rPr>
          <w:rFonts w:ascii="TimesNewRoman,Italic" w:hAnsi="TimesNewRoman,Italic" w:cs="TimesNewRoman,Italic"/>
          <w:i/>
          <w:iCs/>
          <w:sz w:val="24"/>
          <w:szCs w:val="24"/>
          <w:lang w:val="ro-RO"/>
        </w:rPr>
        <w:t xml:space="preserve">ă </w:t>
      </w:r>
      <w:r w:rsidRPr="00F93969">
        <w:rPr>
          <w:rFonts w:ascii="Times-Italic" w:hAnsi="Times-Italic" w:cs="Times-Italic"/>
          <w:i/>
          <w:iCs/>
          <w:sz w:val="24"/>
          <w:szCs w:val="24"/>
          <w:lang w:val="ro-RO"/>
        </w:rPr>
        <w:t>va fi punctat</w:t>
      </w:r>
      <w:r w:rsidRPr="00F93969">
        <w:rPr>
          <w:rFonts w:ascii="TimesNewRoman,Italic" w:hAnsi="TimesNewRoman,Italic" w:cs="TimesNewRoman,Italic"/>
          <w:i/>
          <w:iCs/>
          <w:sz w:val="24"/>
          <w:szCs w:val="24"/>
          <w:lang w:val="ro-RO"/>
        </w:rPr>
        <w:t xml:space="preserve">ă </w:t>
      </w:r>
      <w:r w:rsidRPr="00F93969">
        <w:rPr>
          <w:rFonts w:ascii="Times-Italic" w:hAnsi="Times-Italic" w:cs="Times-Italic"/>
          <w:i/>
          <w:iCs/>
          <w:sz w:val="24"/>
          <w:szCs w:val="24"/>
          <w:lang w:val="ro-RO"/>
        </w:rPr>
        <w:t>conform baremului.</w:t>
      </w:r>
    </w:p>
    <w:sectPr w:rsidR="001D05FB" w:rsidRPr="00F93969" w:rsidSect="00547925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51DE" w:rsidRDefault="00B251DE" w:rsidP="00E160F0">
      <w:pPr>
        <w:spacing w:after="0" w:line="240" w:lineRule="auto"/>
      </w:pPr>
      <w:r>
        <w:separator/>
      </w:r>
    </w:p>
  </w:endnote>
  <w:endnote w:type="continuationSeparator" w:id="0">
    <w:p w:rsidR="00B251DE" w:rsidRDefault="00B251DE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Bold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BoldItalic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B7F" w:rsidRDefault="002C1B7F">
    <w:pPr>
      <w:pStyle w:val="Subsol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Pr="00015A27" w:rsidRDefault="009178A2" w:rsidP="00547925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color w:val="FF0000"/>
        <w:sz w:val="18"/>
        <w:szCs w:val="20"/>
      </w:rPr>
    </w:pPr>
  </w:p>
  <w:p w:rsidR="00FD0BE1" w:rsidRPr="009A7081" w:rsidRDefault="00B83007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  <w:lang w:val="de-DE"/>
      </w:rPr>
    </w:pPr>
    <w:r w:rsidRPr="009A7081">
      <w:rPr>
        <w:rFonts w:ascii="Palatino Linotype" w:hAnsi="Palatino Linotype"/>
        <w:b/>
        <w:color w:val="FF0000"/>
        <w:sz w:val="18"/>
        <w:szCs w:val="20"/>
        <w:lang w:val="de-DE"/>
      </w:rPr>
      <w:t xml:space="preserve">Adresa: </w:t>
    </w:r>
    <w:r w:rsidR="00D7345D" w:rsidRPr="009A7081">
      <w:rPr>
        <w:rFonts w:ascii="Palatino Linotype" w:hAnsi="Palatino Linotype"/>
        <w:color w:val="0F243E"/>
        <w:sz w:val="18"/>
        <w:szCs w:val="20"/>
        <w:lang w:val="de-DE"/>
      </w:rPr>
      <w:t>Str. Mihai Eminescu</w:t>
    </w:r>
    <w:r w:rsidRPr="009A7081">
      <w:rPr>
        <w:rFonts w:ascii="Palatino Linotype" w:hAnsi="Palatino Linotype"/>
        <w:color w:val="0F243E"/>
        <w:sz w:val="18"/>
        <w:szCs w:val="20"/>
        <w:lang w:val="de-DE"/>
      </w:rPr>
      <w:t>, N</w:t>
    </w:r>
    <w:r w:rsidR="00D7345D" w:rsidRPr="009A7081">
      <w:rPr>
        <w:rFonts w:ascii="Palatino Linotype" w:hAnsi="Palatino Linotype"/>
        <w:color w:val="0F243E"/>
        <w:sz w:val="18"/>
        <w:szCs w:val="20"/>
        <w:lang w:val="de-DE"/>
      </w:rPr>
      <w:t>r. 11, 410019, Oradea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Tel</w:t>
    </w:r>
    <w:proofErr w:type="gramStart"/>
    <w:r w:rsidRPr="00015A27">
      <w:rPr>
        <w:rFonts w:ascii="Palatino Linotype" w:hAnsi="Palatino Linotype"/>
        <w:b/>
        <w:color w:val="FF0000"/>
        <w:sz w:val="18"/>
        <w:szCs w:val="20"/>
      </w:rPr>
      <w:t>:</w:t>
    </w:r>
    <w:r w:rsidRPr="00015A27">
      <w:rPr>
        <w:rFonts w:ascii="Palatino Linotype" w:hAnsi="Palatino Linotype"/>
        <w:color w:val="0F243E"/>
        <w:sz w:val="18"/>
        <w:szCs w:val="20"/>
      </w:rPr>
      <w:t>+</w:t>
    </w:r>
    <w:proofErr w:type="gramEnd"/>
    <w:r w:rsidRPr="00015A27">
      <w:rPr>
        <w:rFonts w:ascii="Palatino Linotype" w:hAnsi="Palatino Linotype"/>
        <w:color w:val="0F243E"/>
        <w:sz w:val="18"/>
        <w:szCs w:val="20"/>
      </w:rPr>
      <w:t>40 (0) 259 41 64 54,</w:t>
    </w:r>
    <w:r w:rsidRPr="00015A27">
      <w:rPr>
        <w:rFonts w:ascii="Palatino Linotype" w:hAnsi="Palatino Linotype"/>
        <w:b/>
        <w:color w:val="FF0000"/>
        <w:sz w:val="18"/>
        <w:szCs w:val="20"/>
      </w:rPr>
      <w:t>Tel./fax</w:t>
    </w:r>
    <w:r w:rsidRPr="00015A27">
      <w:rPr>
        <w:rFonts w:ascii="Palatino Linotype" w:hAnsi="Palatino Linotype"/>
        <w:color w:val="0F243E"/>
        <w:sz w:val="18"/>
        <w:szCs w:val="20"/>
      </w:rPr>
      <w:t>: +40 (0) 359 43 62 07,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Fax:</w:t>
    </w:r>
    <w:r w:rsidRPr="00015A27">
      <w:rPr>
        <w:rFonts w:ascii="Palatino Linotype" w:hAnsi="Palatino Linotype"/>
        <w:color w:val="0F243E"/>
        <w:sz w:val="18"/>
        <w:szCs w:val="20"/>
      </w:rPr>
      <w:t xml:space="preserve"> +40 (0) 259 41 80 16</w:t>
    </w:r>
    <w:proofErr w:type="gramStart"/>
    <w:r w:rsidRPr="00015A27">
      <w:rPr>
        <w:rFonts w:ascii="Palatino Linotype" w:hAnsi="Palatino Linotype"/>
        <w:color w:val="0F243E"/>
        <w:sz w:val="18"/>
        <w:szCs w:val="20"/>
      </w:rPr>
      <w:t>,+</w:t>
    </w:r>
    <w:proofErr w:type="gramEnd"/>
    <w:r w:rsidRPr="00015A27">
      <w:rPr>
        <w:rFonts w:ascii="Palatino Linotype" w:hAnsi="Palatino Linotype"/>
        <w:color w:val="0F243E"/>
        <w:sz w:val="18"/>
        <w:szCs w:val="20"/>
      </w:rPr>
      <w:t>40 (0) 259 47 02 22,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Web:</w:t>
    </w:r>
    <w:r w:rsidRPr="00015A27">
      <w:rPr>
        <w:rFonts w:ascii="Palatino Linotype" w:hAnsi="Palatino Linotype"/>
        <w:color w:val="0F243E"/>
        <w:sz w:val="18"/>
        <w:szCs w:val="20"/>
      </w:rPr>
      <w:t xml:space="preserve"> www.isjbihor.ro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-</w:t>
    </w:r>
    <w:r w:rsidRPr="00015A27">
      <w:rPr>
        <w:rFonts w:ascii="Palatino Linotype" w:hAnsi="Palatino Linotype"/>
        <w:b/>
        <w:color w:val="FF0000"/>
        <w:sz w:val="18"/>
        <w:szCs w:val="20"/>
      </w:rPr>
      <w:t>E-mail</w:t>
    </w:r>
    <w:r w:rsidRPr="00015A27">
      <w:rPr>
        <w:rFonts w:ascii="Palatino Linotype" w:hAnsi="Palatino Linotype"/>
        <w:color w:val="0F243E"/>
        <w:sz w:val="18"/>
        <w:szCs w:val="20"/>
      </w:rPr>
      <w:t xml:space="preserve">: </w:t>
    </w:r>
    <w:r w:rsidR="00B83007" w:rsidRPr="00015A27">
      <w:rPr>
        <w:rFonts w:ascii="Palatino Linotype" w:hAnsi="Palatino Linotype"/>
        <w:color w:val="0F243E"/>
        <w:sz w:val="18"/>
        <w:szCs w:val="20"/>
      </w:rPr>
      <w:t>contact@isjbihor.ro</w:t>
    </w:r>
  </w:p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B7F" w:rsidRDefault="002C1B7F">
    <w:pPr>
      <w:pStyle w:val="Subsol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51DE" w:rsidRDefault="00B251DE" w:rsidP="00E160F0">
      <w:pPr>
        <w:spacing w:after="0" w:line="240" w:lineRule="auto"/>
      </w:pPr>
      <w:r>
        <w:separator/>
      </w:r>
    </w:p>
  </w:footnote>
  <w:footnote w:type="continuationSeparator" w:id="0">
    <w:p w:rsidR="00B251DE" w:rsidRDefault="00B251DE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B7F" w:rsidRDefault="002C1B7F">
    <w:pPr>
      <w:pStyle w:val="Ante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Default="002C1B7F" w:rsidP="00B83007">
    <w:pPr>
      <w:pStyle w:val="Antet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>
          <wp:extent cx="6485890" cy="600075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85890" cy="6000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B7F" w:rsidRDefault="002C1B7F">
    <w:pPr>
      <w:pStyle w:val="Ante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FF0E01"/>
    <w:multiLevelType w:val="hybridMultilevel"/>
    <w:tmpl w:val="2EF4CF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3D18D0"/>
    <w:multiLevelType w:val="hybridMultilevel"/>
    <w:tmpl w:val="FBB289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7"/>
  </w:num>
  <w:num w:numId="6">
    <w:abstractNumId w:val="3"/>
  </w:num>
  <w:num w:numId="7">
    <w:abstractNumId w:val="1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160F0"/>
    <w:rsid w:val="00000906"/>
    <w:rsid w:val="00002428"/>
    <w:rsid w:val="00002654"/>
    <w:rsid w:val="00005DBA"/>
    <w:rsid w:val="00007AE9"/>
    <w:rsid w:val="00015A27"/>
    <w:rsid w:val="00017486"/>
    <w:rsid w:val="00024A52"/>
    <w:rsid w:val="00026E02"/>
    <w:rsid w:val="0002797F"/>
    <w:rsid w:val="00032279"/>
    <w:rsid w:val="00034D48"/>
    <w:rsid w:val="000406CA"/>
    <w:rsid w:val="00051986"/>
    <w:rsid w:val="0005438F"/>
    <w:rsid w:val="00057466"/>
    <w:rsid w:val="00062DFB"/>
    <w:rsid w:val="00063B00"/>
    <w:rsid w:val="00070CF4"/>
    <w:rsid w:val="0008091C"/>
    <w:rsid w:val="000826FD"/>
    <w:rsid w:val="000867CA"/>
    <w:rsid w:val="00094D3E"/>
    <w:rsid w:val="000A1077"/>
    <w:rsid w:val="000B032C"/>
    <w:rsid w:val="000B40AA"/>
    <w:rsid w:val="000C51B8"/>
    <w:rsid w:val="000D785D"/>
    <w:rsid w:val="000E09F8"/>
    <w:rsid w:val="000E43D7"/>
    <w:rsid w:val="000F0543"/>
    <w:rsid w:val="000F60F0"/>
    <w:rsid w:val="00102465"/>
    <w:rsid w:val="00112C1D"/>
    <w:rsid w:val="001158A1"/>
    <w:rsid w:val="00126266"/>
    <w:rsid w:val="001309F6"/>
    <w:rsid w:val="001320C9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0847"/>
    <w:rsid w:val="001C6787"/>
    <w:rsid w:val="001D05FB"/>
    <w:rsid w:val="001D1051"/>
    <w:rsid w:val="001D1B8B"/>
    <w:rsid w:val="001E63FF"/>
    <w:rsid w:val="001F03E6"/>
    <w:rsid w:val="002001AC"/>
    <w:rsid w:val="00213B82"/>
    <w:rsid w:val="0022230D"/>
    <w:rsid w:val="00223476"/>
    <w:rsid w:val="00230CD9"/>
    <w:rsid w:val="00230D8A"/>
    <w:rsid w:val="00236EF4"/>
    <w:rsid w:val="0024049C"/>
    <w:rsid w:val="00241855"/>
    <w:rsid w:val="00262B2F"/>
    <w:rsid w:val="00266356"/>
    <w:rsid w:val="002664DC"/>
    <w:rsid w:val="00267796"/>
    <w:rsid w:val="002863FE"/>
    <w:rsid w:val="00287D06"/>
    <w:rsid w:val="00291875"/>
    <w:rsid w:val="00292536"/>
    <w:rsid w:val="00296BD1"/>
    <w:rsid w:val="002A526E"/>
    <w:rsid w:val="002B7E78"/>
    <w:rsid w:val="002C1B7F"/>
    <w:rsid w:val="002D7F40"/>
    <w:rsid w:val="002F27A7"/>
    <w:rsid w:val="00320478"/>
    <w:rsid w:val="00331F0F"/>
    <w:rsid w:val="003469E0"/>
    <w:rsid w:val="0035644C"/>
    <w:rsid w:val="00372AF2"/>
    <w:rsid w:val="0037328C"/>
    <w:rsid w:val="00380D98"/>
    <w:rsid w:val="0038491C"/>
    <w:rsid w:val="00385647"/>
    <w:rsid w:val="00397E24"/>
    <w:rsid w:val="003A5883"/>
    <w:rsid w:val="003B5190"/>
    <w:rsid w:val="003B5A94"/>
    <w:rsid w:val="003B5E8F"/>
    <w:rsid w:val="003B6A64"/>
    <w:rsid w:val="003B73C9"/>
    <w:rsid w:val="003C1004"/>
    <w:rsid w:val="003D1478"/>
    <w:rsid w:val="003D1A38"/>
    <w:rsid w:val="003D3668"/>
    <w:rsid w:val="003E276B"/>
    <w:rsid w:val="003F0133"/>
    <w:rsid w:val="003F1962"/>
    <w:rsid w:val="004055F4"/>
    <w:rsid w:val="00410ADB"/>
    <w:rsid w:val="00424B89"/>
    <w:rsid w:val="004259C0"/>
    <w:rsid w:val="004338E3"/>
    <w:rsid w:val="0044007C"/>
    <w:rsid w:val="0044242F"/>
    <w:rsid w:val="0045112E"/>
    <w:rsid w:val="00457E23"/>
    <w:rsid w:val="0047251D"/>
    <w:rsid w:val="004812A2"/>
    <w:rsid w:val="0048257B"/>
    <w:rsid w:val="00495ADE"/>
    <w:rsid w:val="004A645A"/>
    <w:rsid w:val="004B5250"/>
    <w:rsid w:val="004B7195"/>
    <w:rsid w:val="004C2D3D"/>
    <w:rsid w:val="004C645F"/>
    <w:rsid w:val="004D5547"/>
    <w:rsid w:val="004E7D79"/>
    <w:rsid w:val="005013E1"/>
    <w:rsid w:val="005076CD"/>
    <w:rsid w:val="005143E0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1696"/>
    <w:rsid w:val="005B54E4"/>
    <w:rsid w:val="005B73DE"/>
    <w:rsid w:val="005B7835"/>
    <w:rsid w:val="005C1BF6"/>
    <w:rsid w:val="005C3A3B"/>
    <w:rsid w:val="005D2E4D"/>
    <w:rsid w:val="005D4080"/>
    <w:rsid w:val="005D6E0C"/>
    <w:rsid w:val="005D76E1"/>
    <w:rsid w:val="005F4DBD"/>
    <w:rsid w:val="005F5104"/>
    <w:rsid w:val="005F681A"/>
    <w:rsid w:val="005F7B9D"/>
    <w:rsid w:val="0060430D"/>
    <w:rsid w:val="00606A63"/>
    <w:rsid w:val="00607434"/>
    <w:rsid w:val="006269F5"/>
    <w:rsid w:val="00632F58"/>
    <w:rsid w:val="00634680"/>
    <w:rsid w:val="00636B58"/>
    <w:rsid w:val="00646FA7"/>
    <w:rsid w:val="00653F1D"/>
    <w:rsid w:val="006608B6"/>
    <w:rsid w:val="00661504"/>
    <w:rsid w:val="00671181"/>
    <w:rsid w:val="006932D0"/>
    <w:rsid w:val="00696DFD"/>
    <w:rsid w:val="006A00C8"/>
    <w:rsid w:val="006A651F"/>
    <w:rsid w:val="006B0873"/>
    <w:rsid w:val="006C794D"/>
    <w:rsid w:val="006E2E49"/>
    <w:rsid w:val="006E46FF"/>
    <w:rsid w:val="006F44C5"/>
    <w:rsid w:val="006F7DC9"/>
    <w:rsid w:val="007069BD"/>
    <w:rsid w:val="0072608A"/>
    <w:rsid w:val="00733C86"/>
    <w:rsid w:val="00736A38"/>
    <w:rsid w:val="00756210"/>
    <w:rsid w:val="00760C22"/>
    <w:rsid w:val="0076144F"/>
    <w:rsid w:val="00766A0E"/>
    <w:rsid w:val="00767AA8"/>
    <w:rsid w:val="0077428C"/>
    <w:rsid w:val="00797DCD"/>
    <w:rsid w:val="007A0957"/>
    <w:rsid w:val="007A533B"/>
    <w:rsid w:val="007B153A"/>
    <w:rsid w:val="007B6E1A"/>
    <w:rsid w:val="007C13C0"/>
    <w:rsid w:val="007C402E"/>
    <w:rsid w:val="007C56F1"/>
    <w:rsid w:val="007D4283"/>
    <w:rsid w:val="007E0670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E3C01"/>
    <w:rsid w:val="008E7311"/>
    <w:rsid w:val="008E7BFE"/>
    <w:rsid w:val="009178A2"/>
    <w:rsid w:val="00934A77"/>
    <w:rsid w:val="00936E06"/>
    <w:rsid w:val="0094450E"/>
    <w:rsid w:val="0095177E"/>
    <w:rsid w:val="00951A26"/>
    <w:rsid w:val="009550A5"/>
    <w:rsid w:val="009602F7"/>
    <w:rsid w:val="0096174D"/>
    <w:rsid w:val="0097141E"/>
    <w:rsid w:val="00995EB1"/>
    <w:rsid w:val="009A7081"/>
    <w:rsid w:val="009B641A"/>
    <w:rsid w:val="009B6678"/>
    <w:rsid w:val="009C2927"/>
    <w:rsid w:val="009C4588"/>
    <w:rsid w:val="009C720A"/>
    <w:rsid w:val="009E5866"/>
    <w:rsid w:val="009F01F3"/>
    <w:rsid w:val="009F73F4"/>
    <w:rsid w:val="00A02F12"/>
    <w:rsid w:val="00A466B0"/>
    <w:rsid w:val="00A5294C"/>
    <w:rsid w:val="00A6214C"/>
    <w:rsid w:val="00A64D63"/>
    <w:rsid w:val="00A720D5"/>
    <w:rsid w:val="00AA3ACF"/>
    <w:rsid w:val="00AA687B"/>
    <w:rsid w:val="00AC277B"/>
    <w:rsid w:val="00AC3BB3"/>
    <w:rsid w:val="00AC4B65"/>
    <w:rsid w:val="00AC5749"/>
    <w:rsid w:val="00AD3F6C"/>
    <w:rsid w:val="00AE2B48"/>
    <w:rsid w:val="00AF031F"/>
    <w:rsid w:val="00B006DA"/>
    <w:rsid w:val="00B050E1"/>
    <w:rsid w:val="00B251DE"/>
    <w:rsid w:val="00B32315"/>
    <w:rsid w:val="00B3457B"/>
    <w:rsid w:val="00B40105"/>
    <w:rsid w:val="00B45BDF"/>
    <w:rsid w:val="00B609CD"/>
    <w:rsid w:val="00B74D73"/>
    <w:rsid w:val="00B805AB"/>
    <w:rsid w:val="00B83007"/>
    <w:rsid w:val="00B86C11"/>
    <w:rsid w:val="00B94A7C"/>
    <w:rsid w:val="00B94EF6"/>
    <w:rsid w:val="00BA0C6C"/>
    <w:rsid w:val="00BA402B"/>
    <w:rsid w:val="00BB154F"/>
    <w:rsid w:val="00BC4E66"/>
    <w:rsid w:val="00BC4E94"/>
    <w:rsid w:val="00BC6F4B"/>
    <w:rsid w:val="00BD22B5"/>
    <w:rsid w:val="00BE251D"/>
    <w:rsid w:val="00BE7849"/>
    <w:rsid w:val="00BE7D39"/>
    <w:rsid w:val="00BF35F3"/>
    <w:rsid w:val="00C07536"/>
    <w:rsid w:val="00C13615"/>
    <w:rsid w:val="00C14509"/>
    <w:rsid w:val="00C67997"/>
    <w:rsid w:val="00C81A27"/>
    <w:rsid w:val="00C86606"/>
    <w:rsid w:val="00C9625A"/>
    <w:rsid w:val="00CA4F72"/>
    <w:rsid w:val="00CB2B77"/>
    <w:rsid w:val="00CB35F0"/>
    <w:rsid w:val="00CD143F"/>
    <w:rsid w:val="00CD3B1B"/>
    <w:rsid w:val="00CE05E0"/>
    <w:rsid w:val="00CE183D"/>
    <w:rsid w:val="00CE4A5D"/>
    <w:rsid w:val="00CE5D2A"/>
    <w:rsid w:val="00CE6D63"/>
    <w:rsid w:val="00CF2A92"/>
    <w:rsid w:val="00D029FE"/>
    <w:rsid w:val="00D11A6D"/>
    <w:rsid w:val="00D24F94"/>
    <w:rsid w:val="00D2526F"/>
    <w:rsid w:val="00D27B19"/>
    <w:rsid w:val="00D3047D"/>
    <w:rsid w:val="00D43C61"/>
    <w:rsid w:val="00D47AD0"/>
    <w:rsid w:val="00D53022"/>
    <w:rsid w:val="00D7345D"/>
    <w:rsid w:val="00D81E85"/>
    <w:rsid w:val="00D84C6E"/>
    <w:rsid w:val="00D87778"/>
    <w:rsid w:val="00D9191B"/>
    <w:rsid w:val="00DB4C65"/>
    <w:rsid w:val="00DC5359"/>
    <w:rsid w:val="00DD11A1"/>
    <w:rsid w:val="00DD76A0"/>
    <w:rsid w:val="00DF0E0B"/>
    <w:rsid w:val="00E00F35"/>
    <w:rsid w:val="00E138C9"/>
    <w:rsid w:val="00E160F0"/>
    <w:rsid w:val="00E2746A"/>
    <w:rsid w:val="00E36C76"/>
    <w:rsid w:val="00E55531"/>
    <w:rsid w:val="00E557B1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B04DD"/>
    <w:rsid w:val="00EC5ADC"/>
    <w:rsid w:val="00ED2A35"/>
    <w:rsid w:val="00EE4A8C"/>
    <w:rsid w:val="00EF3001"/>
    <w:rsid w:val="00F06281"/>
    <w:rsid w:val="00F15EBC"/>
    <w:rsid w:val="00F3233A"/>
    <w:rsid w:val="00F37781"/>
    <w:rsid w:val="00F45FDE"/>
    <w:rsid w:val="00F612C5"/>
    <w:rsid w:val="00F65D08"/>
    <w:rsid w:val="00F7343D"/>
    <w:rsid w:val="00F82FB9"/>
    <w:rsid w:val="00F906A7"/>
    <w:rsid w:val="00F93969"/>
    <w:rsid w:val="00FA08A7"/>
    <w:rsid w:val="00FA1262"/>
    <w:rsid w:val="00FA5388"/>
    <w:rsid w:val="00FB4E18"/>
    <w:rsid w:val="00FB61F2"/>
    <w:rsid w:val="00FC402D"/>
    <w:rsid w:val="00FC523D"/>
    <w:rsid w:val="00FD0BE1"/>
    <w:rsid w:val="00FD3020"/>
    <w:rsid w:val="00FE52CE"/>
    <w:rsid w:val="00FE65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15CC49F-98A2-47EE-A631-2F812E77A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  <w:style w:type="paragraph" w:styleId="Frspaiere">
    <w:name w:val="No Spacing"/>
    <w:uiPriority w:val="1"/>
    <w:qFormat/>
    <w:rsid w:val="00D24F94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E8BA25-F658-4999-9A0C-C617AD7A0D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2</Pages>
  <Words>353</Words>
  <Characters>205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2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39</cp:revision>
  <cp:lastPrinted>2019-02-10T15:20:00Z</cp:lastPrinted>
  <dcterms:created xsi:type="dcterms:W3CDTF">2019-01-20T14:35:00Z</dcterms:created>
  <dcterms:modified xsi:type="dcterms:W3CDTF">2019-02-15T06:43:00Z</dcterms:modified>
</cp:coreProperties>
</file>